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8" r:id="rId2"/>
    <p:sldId id="299" r:id="rId3"/>
    <p:sldId id="325" r:id="rId4"/>
    <p:sldId id="327" r:id="rId5"/>
    <p:sldId id="328" r:id="rId6"/>
    <p:sldId id="338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46" r:id="rId15"/>
    <p:sldId id="347" r:id="rId16"/>
    <p:sldId id="34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1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614A68-47C6-4399-8375-081E31D56547}" type="datetimeFigureOut">
              <a:rPr lang="en-US" smtClean="0"/>
              <a:t>12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38CF5-BC4C-48EF-B1DC-F68CD01EC9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13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74BDC-0E14-40D5-8E4A-74911E140070}" type="slidenum">
              <a:rPr lang="en-AU" smtClean="0"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42256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674BDC-0E14-40D5-8E4A-74911E140070}" type="slidenum">
              <a:rPr lang="en-AU" smtClean="0"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70794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8429105" y="465513"/>
            <a:ext cx="3075710" cy="872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133309" y="1026334"/>
            <a:ext cx="3268288" cy="2869882"/>
          </a:xfrm>
        </p:spPr>
        <p:txBody>
          <a:bodyPr anchor="t">
            <a:noAutofit/>
          </a:bodyPr>
          <a:lstStyle>
            <a:lvl1pPr algn="ctr">
              <a:defRPr sz="4400"/>
            </a:lvl1pPr>
          </a:lstStyle>
          <a:p>
            <a:r>
              <a:rPr lang="en-US" dirty="0"/>
              <a:t>Presentation title goes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170024" y="4121900"/>
            <a:ext cx="3194859" cy="2237336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r name </a:t>
            </a:r>
          </a:p>
          <a:p>
            <a:r>
              <a:rPr lang="en-US" dirty="0"/>
              <a:t>Job title</a:t>
            </a:r>
          </a:p>
          <a:p>
            <a:endParaRPr lang="en-US" dirty="0"/>
          </a:p>
          <a:p>
            <a:r>
              <a:rPr lang="en-US" dirty="0"/>
              <a:t>Dat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4814" y="-19247"/>
            <a:ext cx="7606146" cy="694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186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3179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4486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15496"/>
            <a:ext cx="105156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0304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858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7" y="340821"/>
            <a:ext cx="3932237" cy="110974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1378" y="145057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7" y="2020367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0707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7" y="274319"/>
            <a:ext cx="3932237" cy="117625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0321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7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lide title goes he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Level 1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 rot="5400000">
            <a:off x="8646395" y="3312395"/>
            <a:ext cx="6858000" cy="2332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838200" y="1510183"/>
            <a:ext cx="2246105" cy="78613"/>
          </a:xfrm>
          <a:prstGeom prst="rect">
            <a:avLst/>
          </a:prstGeom>
        </p:spPr>
      </p:pic>
      <p:pic>
        <p:nvPicPr>
          <p:cNvPr id="5" name="Picture 4" descr="A picture containing thing&#10;&#10;Description generated with high confidence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969" y="548640"/>
            <a:ext cx="2618774" cy="74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86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6" r:id="rId6"/>
    <p:sldLayoutId id="214748365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B0F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0070C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00B0F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/>
              <a:t>Specialist Mathem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AU" sz="4000" dirty="0">
                <a:solidFill>
                  <a:schemeClr val="tx1"/>
                </a:solidFill>
              </a:rPr>
              <a:t>Exam 1</a:t>
            </a:r>
          </a:p>
          <a:p>
            <a:r>
              <a:rPr lang="en-AU" sz="4000" dirty="0">
                <a:solidFill>
                  <a:schemeClr val="tx1"/>
                </a:solidFill>
              </a:rPr>
              <a:t>Short Answer</a:t>
            </a:r>
          </a:p>
        </p:txBody>
      </p:sp>
    </p:spTree>
    <p:extLst>
      <p:ext uri="{BB962C8B-B14F-4D97-AF65-F5344CB8AC3E}">
        <p14:creationId xmlns:p14="http://schemas.microsoft.com/office/powerpoint/2010/main" val="438476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3ED11-CC7C-4062-8780-F589B3DB6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FB8C7E-A5F5-4F41-AC83-2B5E90D14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000" y="5465597"/>
            <a:ext cx="4848225" cy="9810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08C3AB-D08E-4836-BA7B-5064EE01F1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549" y="2336419"/>
            <a:ext cx="3309082" cy="30556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44DC7F-B999-43DD-BFE2-784563D9A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5652" y="1670317"/>
            <a:ext cx="7000875" cy="1066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0965D5B-8D5C-4537-97BF-C3AB08354F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5253" y="4551476"/>
            <a:ext cx="7817221" cy="8773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65D5D7E-B5CF-47ED-BC72-1ED698E66F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6555" y="2940079"/>
            <a:ext cx="2019300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3669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EA9E6-81CC-4179-95E7-3ABDBB211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0FDCE7-D351-4E69-A7B3-BD4DAABE7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7914" y="2999735"/>
            <a:ext cx="3352800" cy="23526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E3D5A0-1A40-4652-8D78-9C585B79D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3868" y="3429000"/>
            <a:ext cx="2895600" cy="1009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DE4E00-7161-44E4-BB34-9945DED601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9191" y="1632918"/>
            <a:ext cx="8358809" cy="8736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4CDB107-3EAC-4E5E-8B99-9039A97B0E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4750" y="5464989"/>
            <a:ext cx="4762500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6962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8419A-78B2-45ED-A578-B5D86FDCB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53692E-7271-4045-99E4-486D33004C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663" y="4849880"/>
            <a:ext cx="4638675" cy="895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57AE71-D0D2-4708-A061-1D9EB2D989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7739" y="1655392"/>
            <a:ext cx="7931426" cy="14719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DD1ACD1-4301-4A36-8B60-EFBFE88F8A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9650" y="3429000"/>
            <a:ext cx="255270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0481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DC80-FE2C-4039-8DDE-E0E81AB89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841DF5-C696-4DD9-A7EE-E843C78957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8532" y="1616765"/>
            <a:ext cx="8368748" cy="5516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86EF7E-D4C3-486F-A8BF-41B79F525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4700" y="5297797"/>
            <a:ext cx="5562600" cy="9239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92BBDFC-D1F8-4896-B648-F37772C4A9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2450" y="2335522"/>
            <a:ext cx="3467100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5844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7DCD87-2C3B-40E3-AF3A-3984E1E783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700B01-7D8F-4912-8438-81A36CF97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325" y="5124241"/>
            <a:ext cx="3943350" cy="9429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4F5922-9812-4004-ACC3-11813F70A7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6907" y="1729084"/>
            <a:ext cx="8448261" cy="6022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B8A2DB-3B47-4724-83E8-177FA39D9F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3762" y="3080797"/>
            <a:ext cx="5324475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705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DBBF70-1B6E-4940-82D1-A21EF28536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706F07-16BD-4141-84D1-B44EDAAE50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9496" y="1755543"/>
            <a:ext cx="8408504" cy="6737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56C3C2-B758-47A8-BD93-8BC3B7AC46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6663" y="4765605"/>
            <a:ext cx="4638675" cy="904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AAF432-F6EE-46B4-BD6A-B15FCAB132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1938" y="3200400"/>
            <a:ext cx="40481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4836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78184-DA5D-4238-8536-75D6D3796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1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60C737-06FA-4A3B-9F4E-4950718A9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5243" y="2445573"/>
            <a:ext cx="1885951" cy="5268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F5555B-202E-486F-A36C-C8F4AFAC1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003" y="2940965"/>
            <a:ext cx="3492570" cy="12314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B84F86-541C-4CD4-8FB5-5D5B1A9CA0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8267" y="4187600"/>
            <a:ext cx="2561812" cy="17432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935D3A-525C-4A06-AB80-335A14566B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1467" y="2961861"/>
            <a:ext cx="4645075" cy="14014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AFF208-7D6B-4251-9A16-344D6BE836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5573" y="4384175"/>
            <a:ext cx="891830" cy="2749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B2EBEC2-B214-4B11-BFD4-7ABF941CC4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7500" y="5849434"/>
            <a:ext cx="6477000" cy="9334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202C63-6519-4374-BD98-42C4BE9AA0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57490" y="1607682"/>
            <a:ext cx="8319052" cy="64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7297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Exam Instruction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79408" y="2244370"/>
            <a:ext cx="7308206" cy="176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422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1</a:t>
            </a:r>
          </a:p>
        </p:txBody>
      </p:sp>
      <p:sp>
        <p:nvSpPr>
          <p:cNvPr id="6" name="Rectangle 5"/>
          <p:cNvSpPr/>
          <p:nvPr/>
        </p:nvSpPr>
        <p:spPr>
          <a:xfrm>
            <a:off x="4382611" y="5406501"/>
            <a:ext cx="221941" cy="275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/>
          <p:cNvSpPr/>
          <p:nvPr/>
        </p:nvSpPr>
        <p:spPr>
          <a:xfrm>
            <a:off x="4924149" y="3737500"/>
            <a:ext cx="581487" cy="321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F24B72F1-0BA2-44D0-B284-1A71E7A74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739" y="2253402"/>
            <a:ext cx="108196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CE62D5-0F44-4092-9F41-FA17A8AB7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65220"/>
              </p:ext>
            </p:extLst>
          </p:nvPr>
        </p:nvGraphicFramePr>
        <p:xfrm>
          <a:off x="4126310" y="2676111"/>
          <a:ext cx="4808415" cy="24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3454400" imgH="1727200" progId="Equation.DSMT4">
                  <p:embed/>
                </p:oleObj>
              </mc:Choice>
              <mc:Fallback>
                <p:oleObj name="Equation" r:id="rId3" imgW="3454400" imgH="172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6CE62D5-0F44-4092-9F41-FA17A8AB7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310" y="2676111"/>
                        <a:ext cx="4808415" cy="2435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1A6A8124-3902-4D7F-843F-3391DC7521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9553" y="1630232"/>
            <a:ext cx="8229600" cy="8204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7AD214C-084F-43D9-B9A5-665AEA2630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0123" y="5434846"/>
            <a:ext cx="4581939" cy="766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187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2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FBB41F16-64E1-4A2D-A29D-F90AB7DD8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1050" y="2098793"/>
            <a:ext cx="110046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C1238C-4465-43EB-83E9-583FF74A5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56529"/>
              </p:ext>
            </p:extLst>
          </p:nvPr>
        </p:nvGraphicFramePr>
        <p:xfrm>
          <a:off x="3321050" y="2576063"/>
          <a:ext cx="4325454" cy="281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594100" imgH="2336800" progId="Equation.DSMT4">
                  <p:embed/>
                </p:oleObj>
              </mc:Choice>
              <mc:Fallback>
                <p:oleObj name="Equation" r:id="rId3" imgW="3594100" imgH="2336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EC1238C-4465-43EB-83E9-583FF74A5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576063"/>
                        <a:ext cx="4325454" cy="2812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C081C06D-A596-4ED1-B3D7-A4BEDEB375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1539" y="5540443"/>
            <a:ext cx="6008687" cy="8229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B76F124-C551-4C24-97FE-FD51B576C8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049" y="1616354"/>
            <a:ext cx="7881730" cy="1003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486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3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524001" y="8599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24001" y="14472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524001" y="2034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6458A48-7BA1-462A-9A8E-B0F68D07F6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350" y="2994726"/>
            <a:ext cx="3295650" cy="2057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73F3D33-7162-4A26-9EF9-CA1126E319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1370" y="2994726"/>
            <a:ext cx="3838575" cy="1962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4F09390-79C7-4E8D-8CF8-4796162058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413" y="5416823"/>
            <a:ext cx="5591175" cy="9144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12021F2-B1C1-4AA0-96E8-44B437B988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1580" y="1682050"/>
            <a:ext cx="6391275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934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1DBD9-752E-419C-B3C4-99B3AF5814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5B1ED4-426F-49A9-A405-5058895A6E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6312" y="3576789"/>
            <a:ext cx="2619375" cy="1066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A7072A8-AB90-4659-8BF0-FC6BC02E2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486" y="5298382"/>
            <a:ext cx="5610225" cy="95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EE5153-6E50-4E93-A8E9-DB36D0E3A5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3093" y="1675980"/>
            <a:ext cx="7262191" cy="1450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884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C4CE40-A602-4CC2-B668-354FFB1EB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E90757-F681-4B07-AB3B-58ABFD2EF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907" y="3212077"/>
            <a:ext cx="4762500" cy="33623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44334E-E515-4659-81B6-CFB476CA27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047203"/>
            <a:ext cx="5648532" cy="8460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492EB7-4C8A-4851-9E9F-879C525570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3317" y="1642045"/>
            <a:ext cx="7507978" cy="1615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321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74355-A33C-4CE9-9D23-6DD57121E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1638A7-5014-4F50-8156-AE5C3D163C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5308321"/>
            <a:ext cx="5638800" cy="95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2EC9B8-DACC-4EF7-BBE5-38964F9733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9250" y="1695957"/>
            <a:ext cx="7131948" cy="15119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CC0C739-B146-4401-9209-B36C860764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3762" y="3243480"/>
            <a:ext cx="5324475" cy="1123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B8CD3B3-A743-4247-B511-47E7AA3CF1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9219" y="4403021"/>
            <a:ext cx="2171700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5957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21385-F21D-4635-A424-496859C3D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Question 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F80F57-FBF9-4C52-ABF8-0ACFC6DF38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1647" y="2819146"/>
            <a:ext cx="4276725" cy="2857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D5F04A-0020-440A-B875-37A4E10A3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7698" y="2674463"/>
            <a:ext cx="2257425" cy="1905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16D2478-97D5-4D11-9B41-9B3FB5DBA4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6707" y="1592810"/>
            <a:ext cx="8020878" cy="12651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94D18B-4979-45BB-9D79-948EFC25C6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6062" y="5676646"/>
            <a:ext cx="6619875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4904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38</Words>
  <Application>Microsoft Office PowerPoint</Application>
  <PresentationFormat>Widescreen</PresentationFormat>
  <Paragraphs>2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Equation</vt:lpstr>
      <vt:lpstr>Specialist Mathematics</vt:lpstr>
      <vt:lpstr>Exam Instructions</vt:lpstr>
      <vt:lpstr>Question 1</vt:lpstr>
      <vt:lpstr>Question 2</vt:lpstr>
      <vt:lpstr>Question 3</vt:lpstr>
      <vt:lpstr>Question 4</vt:lpstr>
      <vt:lpstr>Question 5</vt:lpstr>
      <vt:lpstr>Question 6</vt:lpstr>
      <vt:lpstr>Question 7</vt:lpstr>
      <vt:lpstr>Question 8</vt:lpstr>
      <vt:lpstr>Question 8</vt:lpstr>
      <vt:lpstr>Question 9</vt:lpstr>
      <vt:lpstr>Question 9</vt:lpstr>
      <vt:lpstr>Question 10</vt:lpstr>
      <vt:lpstr>Question 10</vt:lpstr>
      <vt:lpstr>Question 1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Saffin</dc:creator>
  <cp:lastModifiedBy>Helen Haralambous</cp:lastModifiedBy>
  <cp:revision>9</cp:revision>
  <dcterms:created xsi:type="dcterms:W3CDTF">2017-06-02T04:36:15Z</dcterms:created>
  <dcterms:modified xsi:type="dcterms:W3CDTF">2018-12-09T22:29:43Z</dcterms:modified>
</cp:coreProperties>
</file>